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  <p:sldMasterId id="2147483672" r:id="rId4"/>
    <p:sldMasterId id="2147483684" r:id="rId5"/>
    <p:sldMasterId id="2147483696" r:id="rId6"/>
    <p:sldMasterId id="2147483708" r:id="rId7"/>
    <p:sldMasterId id="2147483721" r:id="rId8"/>
    <p:sldMasterId id="2147483734" r:id="rId9"/>
    <p:sldMasterId id="2147483747" r:id="rId10"/>
    <p:sldMasterId id="2147483760" r:id="rId11"/>
  </p:sldMasterIdLst>
  <p:notesMasterIdLst>
    <p:notesMasterId r:id="rId13"/>
  </p:notesMasterIdLst>
  <p:sldIdLst>
    <p:sldId id="1992" r:id="rId12"/>
    <p:sldId id="2010" r:id="rId14"/>
    <p:sldId id="1919" r:id="rId15"/>
    <p:sldId id="1920" r:id="rId16"/>
    <p:sldId id="1921" r:id="rId17"/>
    <p:sldId id="1922" r:id="rId18"/>
    <p:sldId id="2011" r:id="rId19"/>
    <p:sldId id="1943" r:id="rId20"/>
    <p:sldId id="1944" r:id="rId21"/>
    <p:sldId id="1924" r:id="rId22"/>
    <p:sldId id="1925" r:id="rId23"/>
    <p:sldId id="1937" r:id="rId24"/>
    <p:sldId id="1929" r:id="rId25"/>
    <p:sldId id="1930" r:id="rId26"/>
    <p:sldId id="1931" r:id="rId27"/>
    <p:sldId id="1932" r:id="rId28"/>
    <p:sldId id="1959" r:id="rId29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1" name="Administrator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4" Type="http://schemas.openxmlformats.org/officeDocument/2006/relationships/tags" Target="tags/tag19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8" Type="http://schemas.openxmlformats.org/officeDocument/2006/relationships/slide" Target="slides/slide16.xml"/><Relationship Id="rId27" Type="http://schemas.openxmlformats.org/officeDocument/2006/relationships/slide" Target="slides/slide15.xml"/><Relationship Id="rId26" Type="http://schemas.openxmlformats.org/officeDocument/2006/relationships/slide" Target="slides/slide14.xml"/><Relationship Id="rId25" Type="http://schemas.openxmlformats.org/officeDocument/2006/relationships/slide" Target="slides/slide13.xml"/><Relationship Id="rId24" Type="http://schemas.openxmlformats.org/officeDocument/2006/relationships/slide" Target="slides/slide12.xml"/><Relationship Id="rId23" Type="http://schemas.openxmlformats.org/officeDocument/2006/relationships/slide" Target="slides/slide11.xml"/><Relationship Id="rId22" Type="http://schemas.openxmlformats.org/officeDocument/2006/relationships/slide" Target="slides/slide10.xml"/><Relationship Id="rId21" Type="http://schemas.openxmlformats.org/officeDocument/2006/relationships/slide" Target="slides/slide9.xml"/><Relationship Id="rId20" Type="http://schemas.openxmlformats.org/officeDocument/2006/relationships/slide" Target="slides/slide8.xml"/><Relationship Id="rId2" Type="http://schemas.openxmlformats.org/officeDocument/2006/relationships/theme" Target="theme/theme1.xml"/><Relationship Id="rId19" Type="http://schemas.openxmlformats.org/officeDocument/2006/relationships/slide" Target="slides/slide7.xml"/><Relationship Id="rId18" Type="http://schemas.openxmlformats.org/officeDocument/2006/relationships/slide" Target="slides/slide6.xml"/><Relationship Id="rId17" Type="http://schemas.openxmlformats.org/officeDocument/2006/relationships/slide" Target="slides/slide5.xml"/><Relationship Id="rId16" Type="http://schemas.openxmlformats.org/officeDocument/2006/relationships/slide" Target="slides/slide4.xml"/><Relationship Id="rId15" Type="http://schemas.openxmlformats.org/officeDocument/2006/relationships/slide" Target="slides/slide3.xml"/><Relationship Id="rId14" Type="http://schemas.openxmlformats.org/officeDocument/2006/relationships/slide" Target="slides/slide2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79413" y="685800"/>
            <a:ext cx="609917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BFF72D-315A-4BBA-A26B-6BEA56242A0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tags" Target="../tags/tag6.xml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tags" Target="../tags/tag7.xml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tags" Target="../tags/tag8.xml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tags" Target="../tags/tag9.xml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tags" Target="../tags/tag10.xml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tags" Target="../tags/tag11.xml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tags" Target="../tags/tag12.xml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tags" Target="../tags/tag13.xml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tags" Target="../tags/tag14.xml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tags" Target="../tags/tag15.xml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tags" Target="../tags/tag16.xml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tags" Target="../tags/tag17.xml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pic>
        <p:nvPicPr>
          <p:cNvPr id="10" name="图片 3"/>
          <p:cNvPicPr>
            <a:picLocks noChangeAspect="1" noChangeArrowheads="1"/>
          </p:cNvPicPr>
          <p:nvPr userDrawn="1"/>
        </p:nvPicPr>
        <p:blipFill>
          <a:blip r:embed="rId3"/>
          <a:srcRect l="-2287" t="32536" b="8661"/>
          <a:stretch>
            <a:fillRect/>
          </a:stretch>
        </p:blipFill>
        <p:spPr bwMode="auto">
          <a:xfrm>
            <a:off x="10349231" y="5886844"/>
            <a:ext cx="1772285" cy="894236"/>
          </a:xfrm>
          <a:prstGeom prst="rect">
            <a:avLst/>
          </a:prstGeom>
          <a:ln>
            <a:noFill/>
          </a:ln>
          <a:effectLst>
            <a:softEdge rad="317500"/>
          </a:effectLst>
        </p:spPr>
      </p:pic>
    </p:spTree>
  </p:cSld>
  <p:clrMapOvr>
    <a:masterClrMapping/>
  </p:clrMapOvr>
  <p:transition spd="slow">
    <p:rand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524"/>
            <a:ext cx="9144000" cy="165605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668"/>
            <a:ext cx="9144000" cy="16560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5905" y="3722774"/>
            <a:ext cx="12140695" cy="4751628"/>
          </a:xfrm>
          <a:prstGeom prst="rect">
            <a:avLst/>
          </a:prstGeom>
        </p:spPr>
      </p:pic>
      <p:sp>
        <p:nvSpPr>
          <p:cNvPr id="5" name="文本框 8"/>
          <p:cNvSpPr txBox="1"/>
          <p:nvPr/>
        </p:nvSpPr>
        <p:spPr>
          <a:xfrm>
            <a:off x="-239395" y="-326390"/>
            <a:ext cx="1109345" cy="110680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440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初</a:t>
            </a:r>
            <a:endParaRPr lang="zh-CN" altLang="en-US" sz="4400" smtClean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271" y="3829464"/>
            <a:ext cx="747458" cy="5833220"/>
          </a:xfrm>
          <a:prstGeom prst="rect">
            <a:avLst/>
          </a:prstGeom>
        </p:spPr>
      </p:pic>
      <p:sp>
        <p:nvSpPr>
          <p:cNvPr id="2" name="文本框 8"/>
          <p:cNvSpPr txBox="1"/>
          <p:nvPr/>
        </p:nvSpPr>
        <p:spPr>
          <a:xfrm>
            <a:off x="136525" y="-95250"/>
            <a:ext cx="3052445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400" smtClean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中科学</a:t>
            </a:r>
            <a:r>
              <a:rPr lang="en-US" altLang="zh-CN" sz="2400" smtClean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·</a:t>
            </a:r>
            <a:r>
              <a:rPr lang="zh-CN" altLang="en-US" sz="2400" smtClean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浙教版</a:t>
            </a:r>
            <a:endParaRPr lang="zh-CN" altLang="en-US" sz="2400" smtClean="0"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610235" y="463550"/>
            <a:ext cx="3055620" cy="0"/>
          </a:xfrm>
          <a:prstGeom prst="line">
            <a:avLst/>
          </a:prstGeom>
          <a:ln w="28575" cap="flat" cmpd="sng">
            <a:gradFill>
              <a:gsLst>
                <a:gs pos="82000">
                  <a:schemeClr val="accent3">
                    <a:lumMod val="60000"/>
                    <a:lumOff val="40000"/>
                  </a:schemeClr>
                </a:gs>
                <a:gs pos="0">
                  <a:schemeClr val="accent3">
                    <a:lumMod val="75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lin ang="10800000" scaled="1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0" y="550101"/>
            <a:ext cx="3083941" cy="0"/>
          </a:xfrm>
          <a:prstGeom prst="line">
            <a:avLst/>
          </a:prstGeom>
          <a:ln w="28575" cap="flat" cmpd="sng">
            <a:gradFill>
              <a:gsLst>
                <a:gs pos="82000">
                  <a:schemeClr val="accent3">
                    <a:lumMod val="60000"/>
                    <a:lumOff val="40000"/>
                  </a:schemeClr>
                </a:gs>
                <a:gs pos="0">
                  <a:schemeClr val="accent3">
                    <a:lumMod val="75000"/>
                  </a:schemeClr>
                </a:gs>
                <a:gs pos="100000">
                  <a:schemeClr val="accent3">
                    <a:lumMod val="20000"/>
                    <a:lumOff val="80000"/>
                  </a:schemeClr>
                </a:gs>
              </a:gsLst>
              <a:lin ang="10800000" scaled="1"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bg>
      <p:bgPr>
        <a:pattFill prst="dot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1795910" y="232908"/>
            <a:ext cx="4868117" cy="529569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3200" b="1">
                <a:solidFill>
                  <a:schemeClr val="bg1">
                    <a:lumMod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  <a:cs typeface="阿里巴巴普惠体 R" panose="00020600040101010101" pitchFamily="18" charset="-122"/>
              </a:defRPr>
            </a:lvl1pPr>
          </a:lstStyle>
          <a:p>
            <a:pPr lvl="0"/>
            <a:r>
              <a:rPr kumimoji="1" lang="zh-CN" altLang="en-US"/>
              <a:t>添加标题</a:t>
            </a:r>
            <a:endParaRPr kumimoji="1"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251958"/>
            <a:ext cx="1795910" cy="702884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0" y="6820377"/>
            <a:ext cx="12192000" cy="0"/>
          </a:xfrm>
          <a:prstGeom prst="line">
            <a:avLst/>
          </a:prstGeom>
          <a:ln w="63500">
            <a:solidFill>
              <a:srgbClr val="CAC6B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FigureOut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11176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84800" y="8477145"/>
            <a:ext cx="54864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4808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524"/>
            <a:ext cx="9144000" cy="165605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668"/>
            <a:ext cx="9144000" cy="16560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11176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84800" y="8477145"/>
            <a:ext cx="54864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4808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"/>
          </a:p>
        </p:txBody>
      </p:sp>
      <p:cxnSp>
        <p:nvCxnSpPr>
          <p:cNvPr id="3" name="直线连接符 10"/>
          <p:cNvCxnSpPr/>
          <p:nvPr userDrawn="1"/>
        </p:nvCxnSpPr>
        <p:spPr>
          <a:xfrm>
            <a:off x="2117" y="538555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文本框 18"/>
          <p:cNvSpPr txBox="1"/>
          <p:nvPr userDrawn="1"/>
        </p:nvSpPr>
        <p:spPr>
          <a:xfrm>
            <a:off x="736600" y="-7214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后作业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Freeform 74"/>
          <p:cNvSpPr>
            <a:spLocks noChangeAspect="1" noEditPoints="1"/>
          </p:cNvSpPr>
          <p:nvPr userDrawn="1"/>
        </p:nvSpPr>
        <p:spPr bwMode="auto">
          <a:xfrm>
            <a:off x="209551" y="53839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defTabSz="914400">
              <a:defRPr/>
            </a:pPr>
            <a:endParaRPr lang="en-US" sz="240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524"/>
            <a:ext cx="9144000" cy="165605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668"/>
            <a:ext cx="9144000" cy="16560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35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11176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992C8C-F093-4FD8-8873-42F5D5B5915D}" type="datetimeFigureOut">
              <a:rPr lang="zh-CN" altLang="en-US"/>
            </a:fld>
            <a:endParaRPr lang="zh-CN" altLang="en-US">
              <a:latin typeface="+mn-lt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84800" y="8477145"/>
            <a:ext cx="54864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4808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BC06761-3C82-4EBB-ABA8-C6146A0EBDEA}" type="slidenum">
              <a:rPr lang="zh-CN" altLang="en-US"/>
            </a:fld>
            <a:endParaRPr lang="zh-CN" altLang="en-US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11176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84800" y="8477145"/>
            <a:ext cx="54864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4808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524"/>
            <a:ext cx="9144000" cy="165605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668"/>
            <a:ext cx="9144000" cy="16560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pic>
        <p:nvPicPr>
          <p:cNvPr id="10" name="图片 3"/>
          <p:cNvPicPr>
            <a:picLocks noChangeAspect="1" noChangeArrowheads="1"/>
          </p:cNvPicPr>
          <p:nvPr userDrawn="1"/>
        </p:nvPicPr>
        <p:blipFill>
          <a:blip r:embed="rId3"/>
          <a:srcRect l="-2287" t="32536" b="8661"/>
          <a:stretch>
            <a:fillRect/>
          </a:stretch>
        </p:blipFill>
        <p:spPr bwMode="auto">
          <a:xfrm>
            <a:off x="10349231" y="5886844"/>
            <a:ext cx="1772285" cy="894236"/>
          </a:xfrm>
          <a:prstGeom prst="rect">
            <a:avLst/>
          </a:prstGeom>
          <a:ln>
            <a:noFill/>
          </a:ln>
          <a:effectLst>
            <a:softEdge rad="317500"/>
          </a:effectLst>
        </p:spPr>
      </p:pic>
    </p:spTree>
  </p:cSld>
  <p:clrMapOvr>
    <a:masterClrMapping/>
  </p:clrMapOvr>
  <p:transition spd="slow">
    <p:rand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89"/>
            <a:ext cx="10515600" cy="132579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5944"/>
            <a:ext cx="10515600" cy="4352099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7461"/>
            <a:ext cx="4114800" cy="365189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7461"/>
            <a:ext cx="2743200" cy="365189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11176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84800" y="8477145"/>
            <a:ext cx="54864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480800" y="8477145"/>
            <a:ext cx="3657600" cy="485860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69939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645723" y="-59337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  <a:endParaRPr lang="zh-CN" altLang="en-US" sz="3335" b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645723" y="-16932"/>
            <a:ext cx="1887220" cy="6045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335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  <a:endParaRPr lang="zh-CN" altLang="en-US" sz="3335" b="1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file:///D:\qq&#25991;&#20214;\712321467\Image\C2C\Image2\%7b75232B38-A165-1FB7-499C-2E1C792CACB5%7d.png" TargetMode="External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tags" Target="../tags/tag5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6" Type="http://schemas.openxmlformats.org/officeDocument/2006/relationships/theme" Target="../theme/theme10.xml"/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../media/image3.png"/><Relationship Id="rId3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5" Type="http://schemas.openxmlformats.org/officeDocument/2006/relationships/theme" Target="../theme/theme2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3.png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7" Type="http://schemas.openxmlformats.org/officeDocument/2006/relationships/theme" Target="../theme/theme3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6.png"/><Relationship Id="rId13" Type="http://schemas.openxmlformats.org/officeDocument/2006/relationships/image" Target="../media/image5.jpeg"/><Relationship Id="rId12" Type="http://schemas.openxmlformats.org/officeDocument/2006/relationships/image" Target="../media/image4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5" Type="http://schemas.openxmlformats.org/officeDocument/2006/relationships/theme" Target="../theme/theme4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3.png"/><Relationship Id="rId12" Type="http://schemas.openxmlformats.org/officeDocument/2006/relationships/image" Target="../media/image7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4" Type="http://schemas.openxmlformats.org/officeDocument/2006/relationships/theme" Target="../theme/theme5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3.pn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7" Type="http://schemas.openxmlformats.org/officeDocument/2006/relationships/theme" Target="../theme/theme6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6.xml"/><Relationship Id="rId8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1.xml"/><Relationship Id="rId3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9.xml"/><Relationship Id="rId17" Type="http://schemas.openxmlformats.org/officeDocument/2006/relationships/theme" Target="../theme/theme7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7.xml"/><Relationship Id="rId1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8.xml"/><Relationship Id="rId8" Type="http://schemas.openxmlformats.org/officeDocument/2006/relationships/slideLayout" Target="../slideLayouts/slideLayout87.xml"/><Relationship Id="rId7" Type="http://schemas.openxmlformats.org/officeDocument/2006/relationships/slideLayout" Target="../slideLayouts/slideLayout86.xml"/><Relationship Id="rId6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3.xml"/><Relationship Id="rId3" Type="http://schemas.openxmlformats.org/officeDocument/2006/relationships/slideLayout" Target="../slideLayouts/slideLayout82.xml"/><Relationship Id="rId2" Type="http://schemas.openxmlformats.org/officeDocument/2006/relationships/slideLayout" Target="../slideLayouts/slideLayout81.xml"/><Relationship Id="rId17" Type="http://schemas.openxmlformats.org/officeDocument/2006/relationships/theme" Target="../theme/theme8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0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0.xml"/><Relationship Id="rId8" Type="http://schemas.openxmlformats.org/officeDocument/2006/relationships/slideLayout" Target="../slideLayouts/slideLayout99.xml"/><Relationship Id="rId7" Type="http://schemas.openxmlformats.org/officeDocument/2006/relationships/slideLayout" Target="../slideLayouts/slideLayout98.xml"/><Relationship Id="rId6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3.xml"/><Relationship Id="rId17" Type="http://schemas.openxmlformats.org/officeDocument/2006/relationships/theme" Target="../theme/theme9.xml"/><Relationship Id="rId16" Type="http://schemas.openxmlformats.org/officeDocument/2006/relationships/image" Target="file:///D:\qq&#25991;&#20214;\712321467\Image\C2C\Image2\%7b75232B38-A165-1FB7-499C-2E1C792CACB5%7d.png" TargetMode="External"/><Relationship Id="rId15" Type="http://schemas.openxmlformats.org/officeDocument/2006/relationships/image" Target="../media/image3.pn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11"/>
          <a:srcRect l="-2287" t="32536" b="8661"/>
          <a:stretch>
            <a:fillRect/>
          </a:stretch>
        </p:blipFill>
        <p:spPr bwMode="auto">
          <a:xfrm>
            <a:off x="10349231" y="5886844"/>
            <a:ext cx="1772285" cy="894236"/>
          </a:xfrm>
          <a:prstGeom prst="rect">
            <a:avLst/>
          </a:prstGeom>
          <a:ln>
            <a:noFill/>
          </a:ln>
          <a:effectLst>
            <a:softEdge rad="317500"/>
          </a:effectLst>
        </p:spPr>
      </p:pic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">
              <a:solidFill>
                <a:prstClr val="white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2076" y="0"/>
            <a:ext cx="1569924" cy="623999"/>
          </a:xfrm>
          <a:prstGeom prst="rect">
            <a:avLst/>
          </a:prstGeom>
        </p:spPr>
      </p:pic>
      <p:sp>
        <p:nvSpPr>
          <p:cNvPr id="11" name="文本框 2"/>
          <p:cNvSpPr txBox="1"/>
          <p:nvPr userDrawn="1"/>
        </p:nvSpPr>
        <p:spPr>
          <a:xfrm>
            <a:off x="6925233" y="33716"/>
            <a:ext cx="3768090" cy="501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665" b="1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.1 </a:t>
            </a:r>
            <a:r>
              <a:rPr lang="zh-CN" altLang="en-US" sz="2665" b="1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物质的变化和性质</a:t>
            </a:r>
            <a:r>
              <a:rPr lang="en-US" altLang="zh-CN" sz="2665" b="1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/</a:t>
            </a:r>
            <a:endParaRPr lang="en-US" altLang="zh-CN" sz="2665" b="1">
              <a:solidFill>
                <a:schemeClr val="accent2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14" r:link="rId1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3585" indent="-286385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2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4" r:link="rId5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0" y="6604000"/>
            <a:ext cx="2532380" cy="24511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lvl="0" indent="0"/>
            <a:r>
              <a:rPr lang="en-US" altLang="zh-CN" sz="1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pyright 2004-2015 </a:t>
            </a:r>
            <a:r>
              <a:rPr lang="zh-CN" altLang="en-US" sz="1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版权所有 盗版必究</a:t>
            </a:r>
            <a:endParaRPr lang="zh-CN" altLang="en-US" sz="10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2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ransition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54274" name="组合 6"/>
          <p:cNvGrpSpPr/>
          <p:nvPr/>
        </p:nvGrpSpPr>
        <p:grpSpPr>
          <a:xfrm>
            <a:off x="0" y="5470525"/>
            <a:ext cx="12192000" cy="1387475"/>
            <a:chOff x="0" y="5470524"/>
            <a:chExt cx="9144000" cy="1387476"/>
          </a:xfrm>
        </p:grpSpPr>
        <p:sp>
          <p:nvSpPr>
            <p:cNvPr id="8" name="圆角矩形 7"/>
            <p:cNvSpPr/>
            <p:nvPr/>
          </p:nvSpPr>
          <p:spPr>
            <a:xfrm>
              <a:off x="0" y="6515100"/>
              <a:ext cx="9144000" cy="342900"/>
            </a:xfrm>
            <a:prstGeom prst="roundRect">
              <a:avLst/>
            </a:prstGeom>
            <a:solidFill>
              <a:srgbClr val="008000">
                <a:alpha val="8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54276" name="Picture 2" descr="technical-drawing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607300" y="5470524"/>
              <a:ext cx="1308100" cy="98107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" name="矩形 9"/>
          <p:cNvSpPr/>
          <p:nvPr/>
        </p:nvSpPr>
        <p:spPr>
          <a:xfrm>
            <a:off x="4199467" y="6488113"/>
            <a:ext cx="7992533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r" eaLnBrk="1" hangingPunct="1"/>
            <a:r>
              <a:rPr lang="zh-CN" altLang="en-US" b="0">
                <a:latin typeface="Arial" panose="020B0604020202020204" pitchFamily="34" charset="0"/>
              </a:rPr>
              <a:t>湖北鸿鹄志文化传媒有限公司</a:t>
            </a:r>
            <a:r>
              <a:rPr lang="en-US" altLang="zh-CN" b="0">
                <a:latin typeface="Arial" panose="020B0604020202020204" pitchFamily="34" charset="0"/>
              </a:rPr>
              <a:t>——</a:t>
            </a:r>
            <a:r>
              <a:rPr lang="zh-CN" altLang="en-US" b="0">
                <a:latin typeface="Arial" panose="020B0604020202020204" pitchFamily="34" charset="0"/>
              </a:rPr>
              <a:t>助您成功</a:t>
            </a:r>
            <a:endParaRPr lang="zh-CN" altLang="en-US" b="0">
              <a:latin typeface="Arial" panose="020B0604020202020204" pitchFamily="34" charset="0"/>
            </a:endParaRPr>
          </a:p>
        </p:txBody>
      </p:sp>
      <p:pic>
        <p:nvPicPr>
          <p:cNvPr id="54278" name="图片 0" descr="LOGO转.tif"/>
          <p:cNvPicPr>
            <a:picLocks noChangeAspect="1"/>
          </p:cNvPicPr>
          <p:nvPr/>
        </p:nvPicPr>
        <p:blipFill>
          <a:blip r:embed="rId14"/>
          <a:srcRect t="76842" r="-1700"/>
          <a:stretch>
            <a:fillRect/>
          </a:stretch>
        </p:blipFill>
        <p:spPr>
          <a:xfrm>
            <a:off x="8612717" y="0"/>
            <a:ext cx="3579283" cy="369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9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txStyles>
    <p:titleStyle>
      <a:lvl1pPr marL="0" lvl="0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1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0" y="6604000"/>
            <a:ext cx="2532380" cy="24511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lvl="0"/>
            <a:r>
              <a:rPr lang="en-US" altLang="zh-CN" sz="1000">
                <a:solidFill>
                  <a:schemeClr val="bg1"/>
                </a:solidFill>
                <a:latin typeface="宋体" panose="02010600030101010101" pitchFamily="2" charset="-122"/>
              </a:rPr>
              <a:t>Copyright 2004-2015 </a:t>
            </a:r>
            <a:r>
              <a:rPr lang="zh-CN" altLang="en-US" sz="1000">
                <a:solidFill>
                  <a:schemeClr val="bg1"/>
                </a:solidFill>
                <a:latin typeface="宋体" panose="02010600030101010101" pitchFamily="2" charset="-122"/>
              </a:rPr>
              <a:t>版权所有 盗版必究</a:t>
            </a:r>
            <a:endParaRPr lang="zh-CN" altLang="en-US" sz="10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102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sldNum="0" hdr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8674" name="标题 28673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8675" name="文本占位符 28674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8676" name="日期占位符 28675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7" name="页脚占位符 28676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8" name="灯片编号占位符 28677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8679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10679960" y="59116"/>
            <a:ext cx="1440011" cy="56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2117" y="542749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128055" y="74048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7845321" y="65037"/>
            <a:ext cx="291655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1.3 </a:t>
            </a:r>
            <a:r>
              <a:rPr lang="zh-CN" altLang="en-US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动能和势能</a:t>
            </a:r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665" b="1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3709" y="6382247"/>
            <a:ext cx="11841465" cy="475753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3585" indent="-286385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52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10679960" y="59116"/>
            <a:ext cx="1440011" cy="56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2117" y="542749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128055" y="74048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7069469" y="0"/>
            <a:ext cx="359854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1.4 </a:t>
            </a:r>
            <a:r>
              <a:rPr lang="zh-CN" altLang="en-US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机械能及其转化</a:t>
            </a:r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665" b="1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3709" y="6382247"/>
            <a:ext cx="11841465" cy="475753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3585" indent="-286385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52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10679960" y="59116"/>
            <a:ext cx="1440011" cy="56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2117" y="542749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128055" y="74048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9219692" y="59116"/>
            <a:ext cx="15525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1.1 </a:t>
            </a:r>
            <a:r>
              <a:rPr lang="zh-CN" altLang="en-US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功</a:t>
            </a:r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665" b="1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3709" y="6382247"/>
            <a:ext cx="11841465" cy="475753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3585" indent="-286385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52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10679960" y="59116"/>
            <a:ext cx="1440011" cy="56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2117" y="542749"/>
            <a:ext cx="267546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128055" y="74048"/>
            <a:ext cx="480484" cy="425451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8850863" y="59875"/>
            <a:ext cx="189357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1.2 </a:t>
            </a:r>
            <a:r>
              <a:rPr lang="zh-CN" altLang="en-US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功率</a:t>
            </a:r>
            <a:r>
              <a:rPr lang="en-US" altLang="zh-CN" sz="2665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665" b="1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3709" y="6382247"/>
            <a:ext cx="11841465" cy="475753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3585" indent="-286385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52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spcBef>
          <a:spcPts val="13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04.xml"/><Relationship Id="rId1" Type="http://schemas.openxmlformats.org/officeDocument/2006/relationships/tags" Target="../tags/tag18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05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05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5.xml"/><Relationship Id="rId1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05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25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5.xml"/><Relationship Id="rId1" Type="http://schemas.openxmlformats.org/officeDocument/2006/relationships/image" Target="../media/image27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5.xml"/><Relationship Id="rId2" Type="http://schemas.openxmlformats.org/officeDocument/2006/relationships/image" Target="../media/image13.jpeg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5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hyperlink" Target="&#20570;&#21151;&#30340;&#24555;&#24930;.sw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5.xml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5.xml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5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1302385" y="1594485"/>
            <a:ext cx="9471660" cy="2338070"/>
          </a:xfrm>
          <a:prstGeom prst="rect">
            <a:avLst/>
          </a:prstGeom>
          <a:noFill/>
          <a:effectLst>
            <a:outerShdw blurRad="190500" dist="1016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8000" spc="-500" smtClean="0">
                <a:solidFill>
                  <a:schemeClr val="bg1">
                    <a:lumMod val="50000"/>
                  </a:schemeClr>
                </a:solidFill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3.3  </a:t>
            </a:r>
            <a:r>
              <a:rPr lang="zh-CN" altLang="en-US" sz="8000" spc="-500" smtClean="0">
                <a:solidFill>
                  <a:schemeClr val="bg1">
                    <a:lumMod val="50000"/>
                  </a:schemeClr>
                </a:solidFill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能量转化的量度</a:t>
            </a:r>
            <a:endParaRPr lang="zh-CN" altLang="en-US" sz="8000" spc="-500" smtClean="0">
              <a:solidFill>
                <a:schemeClr val="bg1">
                  <a:lumMod val="50000"/>
                </a:schemeClr>
              </a:solidFill>
              <a:uFillTx/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  <a:p>
            <a:pPr algn="ctr"/>
            <a:r>
              <a:rPr lang="zh-CN" altLang="en-US" sz="6600" spc="-500" smtClean="0">
                <a:solidFill>
                  <a:schemeClr val="bg1">
                    <a:lumMod val="50000"/>
                  </a:schemeClr>
                </a:solidFill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（第二课时）</a:t>
            </a:r>
            <a:endParaRPr lang="zh-CN" altLang="en-US" sz="6600" spc="-500" smtClean="0">
              <a:solidFill>
                <a:schemeClr val="bg1">
                  <a:lumMod val="50000"/>
                </a:schemeClr>
              </a:solidFill>
              <a:uFillTx/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练一练</a:t>
            </a:r>
            <a:endParaRPr lang="zh-CN" altLang="en-US"/>
          </a:p>
        </p:txBody>
      </p:sp>
      <p:sp>
        <p:nvSpPr>
          <p:cNvPr id="46086" name="文本框 46085"/>
          <p:cNvSpPr txBox="1"/>
          <p:nvPr/>
        </p:nvSpPr>
        <p:spPr>
          <a:xfrm>
            <a:off x="526627" y="923713"/>
            <a:ext cx="10750127" cy="1272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题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石头质量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 t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起重机的吊钩在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5 s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内将大石头匀速提升了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 m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起重机提升大石头的功率是多少？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6087" name="矩形 46086"/>
          <p:cNvSpPr/>
          <p:nvPr/>
        </p:nvSpPr>
        <p:spPr>
          <a:xfrm>
            <a:off x="425873" y="2172176"/>
            <a:ext cx="11633200" cy="3220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ts val="488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 ：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起重机匀速，大石头的拉力与大石头所受的重力相等，  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8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6×10</a:t>
            </a:r>
            <a:r>
              <a:rPr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g×10 N/kg = </a:t>
            </a:r>
            <a:r>
              <a:rPr lang="en-US" altLang="zh-CN" sz="32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×10</a:t>
            </a:r>
            <a:r>
              <a:rPr lang="en-US" altLang="zh-CN" sz="3200" b="1" baseline="300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8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石头在拉力方向上移动的距离  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m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8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拉力做的功是：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32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×10</a:t>
            </a:r>
            <a:r>
              <a:rPr lang="en-US" altLang="zh-CN" sz="3200" b="1" baseline="300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1 m = 6×10</a:t>
            </a:r>
            <a:r>
              <a:rPr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8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起重机提升大石头的功率是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088" name="对象 46087"/>
          <p:cNvGraphicFramePr>
            <a:graphicFrameLocks noChangeAspect="1"/>
          </p:cNvGraphicFramePr>
          <p:nvPr/>
        </p:nvGraphicFramePr>
        <p:xfrm>
          <a:off x="4238413" y="5392274"/>
          <a:ext cx="5901267" cy="11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1930400" imgH="457200" progId="Equation.DSMT4">
                  <p:embed/>
                </p:oleObj>
              </mc:Choice>
              <mc:Fallback>
                <p:oleObj name="" r:id="rId1" imgW="1930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38413" y="5392274"/>
                        <a:ext cx="5901267" cy="1191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60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60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思维拓展</a:t>
            </a:r>
            <a:endParaRPr lang="zh-CN" altLang="en-US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080347" y="1113671"/>
            <a:ext cx="10280651" cy="1568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受拉力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沿拉力方向做匀速直线运动时，</a:t>
            </a:r>
            <a:endParaRPr lang="zh-CN" altLang="en-US" sz="32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1" hangingPunct="1"/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拉力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功率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4227124" y="1834627"/>
          <a:ext cx="4770165" cy="114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" imgW="60960000" imgH="14630400" progId="Equation.DSMT4">
                  <p:embed/>
                </p:oleObj>
              </mc:Choice>
              <mc:Fallback>
                <p:oleObj name="Equation" r:id="rId1" imgW="609600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7124" y="1834627"/>
                        <a:ext cx="4770165" cy="114557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270864" y="3014321"/>
            <a:ext cx="11453707" cy="15684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想一想：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汽车爬坡、拖拉机耕地，为了增大牵引力，车辆的运动速度都很小。你能解释吗？</a:t>
            </a:r>
            <a:endParaRPr lang="zh-CN" altLang="en-US" sz="32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02672" y="4666959"/>
            <a:ext cx="11121308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v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知，在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发动机的功率一定时，要增大牵引力，就必须降低行车速度</a:t>
            </a:r>
            <a:r>
              <a:rPr lang="zh-CN" altLang="en-US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。</a:t>
            </a:r>
            <a:endParaRPr lang="zh-CN" altLang="en-US" sz="32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6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7" presetClass="entr" presetSubtype="4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ldLvl="0" animBg="1"/>
      <p:bldP spid="208898" grpId="0" bldLvl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课堂小结</a:t>
            </a:r>
            <a:endParaRPr lang="zh-CN" altLang="en-US"/>
          </a:p>
        </p:txBody>
      </p:sp>
      <p:pic>
        <p:nvPicPr>
          <p:cNvPr id="1119" name="11204a.EPS" descr="id:2147516845;FounderCES"/>
          <p:cNvPicPr>
            <a:picLocks noChangeAspect="1"/>
          </p:cNvPicPr>
          <p:nvPr/>
        </p:nvPicPr>
        <p:blipFill>
          <a:blip r:embed="rId1"/>
          <a:srcRect l="9914" r="9572"/>
          <a:stretch>
            <a:fillRect/>
          </a:stretch>
        </p:blipFill>
        <p:spPr>
          <a:xfrm>
            <a:off x="438997" y="1790912"/>
            <a:ext cx="11314853" cy="381169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基础巩固题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30175" y="1744945"/>
            <a:ext cx="11967211" cy="25736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四组数据给出了4个力做功与做功所用的时间，其中功率最大的是（　　）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40 J，8 s                                            B．80 J，8s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80 J，10 s                                          D．90 J，10 s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3843" y="2534716"/>
            <a:ext cx="45402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TextBox 15"/>
          <p:cNvSpPr txBox="1"/>
          <p:nvPr/>
        </p:nvSpPr>
        <p:spPr>
          <a:xfrm>
            <a:off x="4478077" y="774505"/>
            <a:ext cx="3306233" cy="6045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5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5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基础巩固题</a:t>
            </a:r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696807" y="1504527"/>
            <a:ext cx="10948247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位父亲与他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岁的儿子磊磊一起上楼回家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说法中错误的是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en-US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爬相同的楼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梯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儿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子体重小做的功少</a:t>
            </a:r>
            <a:endParaRPr lang="en-US" sz="32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爬相同的楼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梯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父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亲体重大做的功多</a:t>
            </a:r>
            <a:endParaRPr lang="en-US" sz="32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爬相同的楼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梯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儿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子比父亲先到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达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儿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子的功率一定大</a:t>
            </a:r>
            <a:endParaRPr lang="en-US" sz="32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爬相同的楼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梯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父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亲比儿子先到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达</a:t>
            </a:r>
            <a:r>
              <a:rPr lang="zh-CN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父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亲的功率一定大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50667" y="2181921"/>
            <a:ext cx="47625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TextBox 15"/>
          <p:cNvSpPr txBox="1"/>
          <p:nvPr/>
        </p:nvSpPr>
        <p:spPr>
          <a:xfrm>
            <a:off x="4478077" y="774505"/>
            <a:ext cx="3306233" cy="6045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3335" b="1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3335" b="1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基础巩固题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65760" y="1507279"/>
            <a:ext cx="11710035" cy="452310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要粗测小明同学做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引体向上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”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的功率。下面所列的物理量中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需要测量的是 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　　)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他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质量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单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杠的高度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每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次身体上升的高度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做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“引体向上”的时间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760324" y="2420196"/>
            <a:ext cx="4540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122" name="11206.EPS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4120" y="2888567"/>
            <a:ext cx="3076787" cy="2980787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46785" y="3343304"/>
          <a:ext cx="3158088" cy="125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2" imgW="36880800" imgH="14630400" progId="Equation.DSMT4">
                  <p:embed/>
                </p:oleObj>
              </mc:Choice>
              <mc:Fallback>
                <p:oleObj name="Equation" r:id="rId2" imgW="368808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6785" y="3343304"/>
                        <a:ext cx="3158088" cy="125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基础巩固题</a:t>
            </a:r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403821" y="1524364"/>
            <a:ext cx="11698393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考体育测试的跳绳项目中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某同学在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 min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内跳了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80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次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每次跳的高度大约为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 cm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他跳绳时的功率大约为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3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en-US" sz="32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1 000 W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　　　　　　　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100 W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endParaRPr lang="en-US" sz="32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10 W</a:t>
            </a:r>
            <a:r>
              <a:rPr 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	                                       D. 1 W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606919" y="2374629"/>
            <a:ext cx="4540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基础巩固题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6220" y="1210159"/>
            <a:ext cx="11772053" cy="55079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. 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1所示，水平路面由三段长度相等的粗糙区域组成。在2N水平拉力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作用下，物块（体积忽略不计）从区域①的最左端由静止开始运动，在刚进入区域③时撤去拉力，物块最终停在区域③的最右端。图2为物块在区域①和②上运动的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象，则                              （　　）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区域①路面的粗糙程度</a:t>
            </a:r>
            <a:endParaRPr lang="en-US" altLang="zh-CN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</a:t>
            </a:r>
            <a:r>
              <a:rPr lang="en-US" altLang="zh-CN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比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②的大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拉力在区域①中做功的</a:t>
            </a:r>
            <a:endParaRPr lang="en-US" altLang="zh-CN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</a:t>
            </a:r>
            <a:r>
              <a:rPr lang="en-US" altLang="zh-CN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1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率比②的小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物块在区域①上所受的摩擦力等于2N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物块在区域③上运动的时间可能为1s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34332" y="3111889"/>
            <a:ext cx="5556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1" t="12145" r="2939" b="13920"/>
          <a:stretch>
            <a:fillRect/>
          </a:stretch>
        </p:blipFill>
        <p:spPr>
          <a:xfrm>
            <a:off x="5367559" y="3419665"/>
            <a:ext cx="6640715" cy="17569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2057" name="Picture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2440" y="828040"/>
            <a:ext cx="2935605" cy="2763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6" name="Picture 11" descr="Img2587379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8930" y="945515"/>
            <a:ext cx="3032125" cy="26460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900430" y="3904615"/>
            <a:ext cx="919924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 b="1">
                <a:solidFill>
                  <a:srgbClr val="FF0000"/>
                </a:solidFill>
              </a:rPr>
              <a:t>    </a:t>
            </a:r>
            <a:r>
              <a:rPr lang="zh-CN" altLang="en-US" sz="4000" b="1">
                <a:solidFill>
                  <a:schemeClr val="tx1"/>
                </a:solidFill>
              </a:rPr>
              <a:t>运动员第一次将</a:t>
            </a:r>
            <a:r>
              <a:rPr lang="en-US" altLang="zh-CN" sz="4000" b="1">
                <a:solidFill>
                  <a:schemeClr val="tx1"/>
                </a:solidFill>
              </a:rPr>
              <a:t>60kg</a:t>
            </a:r>
            <a:r>
              <a:rPr lang="zh-CN" altLang="en-US" sz="4000" b="1">
                <a:solidFill>
                  <a:schemeClr val="tx1"/>
                </a:solidFill>
              </a:rPr>
              <a:t>的杠铃举高</a:t>
            </a:r>
            <a:r>
              <a:rPr lang="en-US" altLang="zh-CN" sz="4000" b="1">
                <a:solidFill>
                  <a:schemeClr val="tx1"/>
                </a:solidFill>
              </a:rPr>
              <a:t>2m</a:t>
            </a:r>
            <a:r>
              <a:rPr lang="zh-CN" altLang="en-US" sz="4000" b="1">
                <a:solidFill>
                  <a:schemeClr val="tx1"/>
                </a:solidFill>
              </a:rPr>
              <a:t>，用时</a:t>
            </a:r>
            <a:r>
              <a:rPr lang="en-US" altLang="zh-CN" sz="4000" b="1">
                <a:solidFill>
                  <a:schemeClr val="tx1"/>
                </a:solidFill>
              </a:rPr>
              <a:t>15s</a:t>
            </a:r>
            <a:r>
              <a:rPr lang="zh-CN" altLang="en-US" sz="4000" b="1">
                <a:solidFill>
                  <a:schemeClr val="tx1"/>
                </a:solidFill>
              </a:rPr>
              <a:t>，第二次举起到相同的高度用时</a:t>
            </a:r>
            <a:r>
              <a:rPr lang="en-US" altLang="zh-CN" sz="4000" b="1">
                <a:solidFill>
                  <a:schemeClr val="tx1"/>
                </a:solidFill>
              </a:rPr>
              <a:t>20s</a:t>
            </a:r>
            <a:r>
              <a:rPr lang="zh-CN" altLang="en-US" sz="4000" b="1">
                <a:solidFill>
                  <a:schemeClr val="tx1"/>
                </a:solidFill>
              </a:rPr>
              <a:t>，两次做功是否一样多？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8625" y="5842635"/>
            <a:ext cx="109131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</a:rPr>
              <a:t>两次做功是否一样快？做功的快慢如何比较？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思考与讨论</a:t>
            </a:r>
            <a:endParaRPr lang="zh-CN" altLang="en-US"/>
          </a:p>
        </p:txBody>
      </p:sp>
      <p:pic>
        <p:nvPicPr>
          <p:cNvPr id="40" name="图片 39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6101" y="1065118"/>
            <a:ext cx="3780639" cy="221769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570447" y="1431588"/>
            <a:ext cx="1879320" cy="2061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相同的功，用时短的，做功快</a:t>
            </a:r>
            <a:endParaRPr lang="zh-CN" altLang="en-US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581" y="1275303"/>
            <a:ext cx="3780639" cy="221769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038432" y="3524468"/>
            <a:ext cx="4574612" cy="1076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algn="ctr"/>
            <a:r>
              <a:rPr lang="zh-CN" altLang="en-US" sz="3200"/>
              <a:t>相等的时间，做功多的，做功快</a:t>
            </a:r>
            <a:endParaRPr lang="zh-CN" altLang="en-US" sz="3200"/>
          </a:p>
        </p:txBody>
      </p:sp>
      <p:pic>
        <p:nvPicPr>
          <p:cNvPr id="8" name="图片 7">
            <a:hlinkClick r:id="rId1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396" y="3865944"/>
            <a:ext cx="3590947" cy="225452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603028" y="4790227"/>
            <a:ext cx="5321300" cy="17532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做功多少和做功时间都不相同时，如何比较做功快慢呢？</a:t>
            </a:r>
            <a:endParaRPr lang="zh-CN" altLang="en-US" sz="36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091690" y="3147695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0kg</a:t>
            </a:r>
            <a:endParaRPr lang="en-US" altLang="zh-CN"/>
          </a:p>
        </p:txBody>
      </p:sp>
      <p:sp>
        <p:nvSpPr>
          <p:cNvPr id="21" name="圆角矩形 20"/>
          <p:cNvSpPr/>
          <p:nvPr/>
        </p:nvSpPr>
        <p:spPr>
          <a:xfrm>
            <a:off x="3620135" y="3147695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0kg</a:t>
            </a:r>
            <a:endParaRPr lang="en-US" altLang="zh-CN"/>
          </a:p>
        </p:txBody>
      </p:sp>
      <p:sp>
        <p:nvSpPr>
          <p:cNvPr id="22" name="圆角矩形 21"/>
          <p:cNvSpPr/>
          <p:nvPr/>
        </p:nvSpPr>
        <p:spPr>
          <a:xfrm>
            <a:off x="8295005" y="2879090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0kg</a:t>
            </a:r>
            <a:endParaRPr lang="en-US" altLang="zh-CN"/>
          </a:p>
        </p:txBody>
      </p:sp>
      <p:sp>
        <p:nvSpPr>
          <p:cNvPr id="37" name="圆角矩形 36"/>
          <p:cNvSpPr/>
          <p:nvPr/>
        </p:nvSpPr>
        <p:spPr>
          <a:xfrm>
            <a:off x="9788525" y="2879090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60kg</a:t>
            </a:r>
            <a:endParaRPr lang="en-US" altLang="zh-CN"/>
          </a:p>
        </p:txBody>
      </p:sp>
      <p:sp>
        <p:nvSpPr>
          <p:cNvPr id="38" name="圆角矩形 37"/>
          <p:cNvSpPr/>
          <p:nvPr/>
        </p:nvSpPr>
        <p:spPr>
          <a:xfrm>
            <a:off x="2779395" y="5715635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0kg</a:t>
            </a:r>
            <a:endParaRPr lang="en-US" altLang="zh-CN"/>
          </a:p>
        </p:txBody>
      </p:sp>
      <p:sp>
        <p:nvSpPr>
          <p:cNvPr id="39" name="圆角矩形 38"/>
          <p:cNvSpPr/>
          <p:nvPr/>
        </p:nvSpPr>
        <p:spPr>
          <a:xfrm>
            <a:off x="4361815" y="5715635"/>
            <a:ext cx="840740" cy="34480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60kg</a:t>
            </a:r>
            <a:endParaRPr lang="en-US" altLang="zh-CN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8" grpId="0"/>
      <p:bldP spid="39" grpId="0"/>
      <p:bldP spid="9" grpId="0" bldLvl="0" animBg="1"/>
      <p:bldP spid="21" grpId="0"/>
      <p:bldP spid="2" grpId="0"/>
      <p:bldP spid="22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与讨论</a:t>
            </a:r>
            <a:endParaRPr lang="zh-CN" altLang="en-US"/>
          </a:p>
        </p:txBody>
      </p:sp>
      <p:sp>
        <p:nvSpPr>
          <p:cNvPr id="37891" name="Rectangle 2"/>
          <p:cNvSpPr/>
          <p:nvPr/>
        </p:nvSpPr>
        <p:spPr>
          <a:xfrm>
            <a:off x="639593" y="615274"/>
            <a:ext cx="10729807" cy="1272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甲、乙、丙三位同学分别搬砖到二楼，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每块砖重为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 N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楼高为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 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他们搬砖的数量和所用的时间如下表：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81" name="表格 37980"/>
          <p:cNvGraphicFramePr>
            <a:graphicFrameLocks noGrp="1"/>
          </p:cNvGraphicFramePr>
          <p:nvPr/>
        </p:nvGraphicFramePr>
        <p:xfrm>
          <a:off x="646218" y="2119630"/>
          <a:ext cx="10899140" cy="2618770"/>
        </p:xfrm>
        <a:graphic>
          <a:graphicData uri="http://schemas.openxmlformats.org/drawingml/2006/table">
            <a:tbl>
              <a:tblPr/>
              <a:tblGrid>
                <a:gridCol w="3066415"/>
                <a:gridCol w="2480310"/>
                <a:gridCol w="2627630"/>
                <a:gridCol w="2724785"/>
              </a:tblGrid>
              <a:tr h="57912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甲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乙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丙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砖数（块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做功（</a:t>
                      </a: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38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时间（</a:t>
                      </a: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71" name="圆角矩形 5"/>
          <p:cNvSpPr/>
          <p:nvPr/>
        </p:nvSpPr>
        <p:spPr>
          <a:xfrm>
            <a:off x="789429" y="4742906"/>
            <a:ext cx="5498253" cy="528320"/>
          </a:xfrm>
          <a:prstGeom prst="roundRect">
            <a:avLst>
              <a:gd name="adj" fmla="val 8579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甲、乙、丙做功分别是多少？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7972" name="矩形 37971"/>
          <p:cNvSpPr/>
          <p:nvPr/>
        </p:nvSpPr>
        <p:spPr>
          <a:xfrm>
            <a:off x="4557818" y="3287183"/>
            <a:ext cx="1159933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7973" name="矩形 37972"/>
          <p:cNvSpPr/>
          <p:nvPr/>
        </p:nvSpPr>
        <p:spPr>
          <a:xfrm>
            <a:off x="9675072" y="3271943"/>
            <a:ext cx="1159933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5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7974" name="矩形 37973"/>
          <p:cNvSpPr/>
          <p:nvPr/>
        </p:nvSpPr>
        <p:spPr>
          <a:xfrm>
            <a:off x="7092738" y="3271943"/>
            <a:ext cx="1159933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7975" name="圆角矩形 5"/>
          <p:cNvSpPr/>
          <p:nvPr/>
        </p:nvSpPr>
        <p:spPr>
          <a:xfrm>
            <a:off x="6430854" y="4742906"/>
            <a:ext cx="4756573" cy="529167"/>
          </a:xfrm>
          <a:prstGeom prst="roundRect">
            <a:avLst>
              <a:gd name="adj" fmla="val 8579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甲、乙、丙做功谁最快？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43839" y="5411398"/>
            <a:ext cx="5054321" cy="75580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  <a:cs typeface="楷体" panose="02010609060101010101" charset="-122"/>
              </a:rPr>
              <a:t> 应选取同一标准进行比较。</a:t>
            </a:r>
            <a:endParaRPr lang="zh-CN" altLang="en-US" sz="3200" b="1">
              <a:solidFill>
                <a:srgbClr val="CC0000"/>
              </a:solidFill>
              <a:latin typeface="宋体" panose="02010600030101010101" pitchFamily="2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1" grpId="0"/>
      <p:bldP spid="37972" grpId="0"/>
      <p:bldP spid="37973" grpId="0"/>
      <p:bldP spid="37974" grpId="0"/>
      <p:bldP spid="3797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1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思考与讨论</a:t>
            </a:r>
            <a:endParaRPr lang="zh-CN" altLang="en-US"/>
          </a:p>
        </p:txBody>
      </p:sp>
      <p:sp>
        <p:nvSpPr>
          <p:cNvPr id="38924" name="AutoShape 59"/>
          <p:cNvSpPr/>
          <p:nvPr/>
        </p:nvSpPr>
        <p:spPr>
          <a:xfrm>
            <a:off x="6151228" y="978921"/>
            <a:ext cx="1620520" cy="278553"/>
          </a:xfrm>
          <a:prstGeom prst="rightArrow">
            <a:avLst>
              <a:gd name="adj1" fmla="val 50000"/>
              <a:gd name="adj2" fmla="val 176147"/>
            </a:avLst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 b="1"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39048" name="表格 39047"/>
          <p:cNvGraphicFramePr>
            <a:graphicFrameLocks noGrp="1"/>
          </p:cNvGraphicFramePr>
          <p:nvPr/>
        </p:nvGraphicFramePr>
        <p:xfrm>
          <a:off x="735542" y="1890579"/>
          <a:ext cx="10721340" cy="3498215"/>
        </p:xfrm>
        <a:graphic>
          <a:graphicData uri="http://schemas.openxmlformats.org/drawingml/2006/table">
            <a:tbl>
              <a:tblPr/>
              <a:tblGrid>
                <a:gridCol w="4261485"/>
                <a:gridCol w="2200910"/>
                <a:gridCol w="2201545"/>
                <a:gridCol w="2057400"/>
              </a:tblGrid>
              <a:tr h="63246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甲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乙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丙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246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砖数（块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246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做功（</a:t>
                      </a: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3200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246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时间（</a:t>
                      </a: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zh-CN" altLang="en-US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91450" marR="91450" marT="45725" marB="45725" vert="horz">
                    <a:lnL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56" name="矩形 38955"/>
          <p:cNvSpPr/>
          <p:nvPr/>
        </p:nvSpPr>
        <p:spPr>
          <a:xfrm>
            <a:off x="5618268" y="3031886"/>
            <a:ext cx="1143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8957" name="矩形 38956"/>
          <p:cNvSpPr/>
          <p:nvPr/>
        </p:nvSpPr>
        <p:spPr>
          <a:xfrm>
            <a:off x="9956588" y="3031886"/>
            <a:ext cx="11404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5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8958" name="矩形 38957"/>
          <p:cNvSpPr/>
          <p:nvPr/>
        </p:nvSpPr>
        <p:spPr>
          <a:xfrm>
            <a:off x="7760335" y="3031886"/>
            <a:ext cx="11404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8989" name="矩形 38988"/>
          <p:cNvSpPr/>
          <p:nvPr/>
        </p:nvSpPr>
        <p:spPr>
          <a:xfrm>
            <a:off x="5618268" y="4507626"/>
            <a:ext cx="9575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6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8990" name="矩形 38989"/>
          <p:cNvSpPr/>
          <p:nvPr/>
        </p:nvSpPr>
        <p:spPr>
          <a:xfrm>
            <a:off x="7991475" y="4507626"/>
            <a:ext cx="9093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8991" name="矩形 38990"/>
          <p:cNvSpPr/>
          <p:nvPr/>
        </p:nvSpPr>
        <p:spPr>
          <a:xfrm>
            <a:off x="9893088" y="4449206"/>
            <a:ext cx="12039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2.5</a:t>
            </a:r>
            <a:endParaRPr lang="en-US" altLang="zh-CN" sz="32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3342" y="719081"/>
            <a:ext cx="5089313" cy="75581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CC0000"/>
                </a:solidFill>
                <a:latin typeface="宋体" panose="02010600030101010101" pitchFamily="2" charset="-122"/>
                <a:cs typeface="楷体" panose="02010609060101010101" charset="-122"/>
              </a:rPr>
              <a:t> 选取时间为标准进行比较</a:t>
            </a:r>
            <a:endParaRPr lang="zh-CN" altLang="en-US" sz="3200" b="1">
              <a:solidFill>
                <a:srgbClr val="CC0000"/>
              </a:solidFill>
              <a:latin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38994" name="流程图: 可选过程 38993"/>
          <p:cNvSpPr/>
          <p:nvPr/>
        </p:nvSpPr>
        <p:spPr>
          <a:xfrm>
            <a:off x="2035175" y="5611633"/>
            <a:ext cx="7974008" cy="612987"/>
          </a:xfrm>
          <a:prstGeom prst="flowChartAlternateProcess">
            <a:avLst/>
          </a:prstGeom>
          <a:solidFill>
            <a:srgbClr val="0066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3200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功与做功时间的比表示物体做功的快慢。</a:t>
            </a:r>
            <a:endParaRPr lang="zh-CN" altLang="en-US" sz="3200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8999" name="矩形 38998"/>
          <p:cNvSpPr/>
          <p:nvPr/>
        </p:nvSpPr>
        <p:spPr>
          <a:xfrm>
            <a:off x="3271308" y="4449206"/>
            <a:ext cx="16256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(J/min)</a:t>
            </a:r>
            <a:endParaRPr lang="en-US" altLang="zh-CN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093922" y="533458"/>
            <a:ext cx="2448560" cy="1225973"/>
            <a:chOff x="10378" y="955"/>
            <a:chExt cx="2892" cy="1448"/>
          </a:xfrm>
        </p:grpSpPr>
        <p:sp>
          <p:nvSpPr>
            <p:cNvPr id="2" name="矩形 1"/>
            <p:cNvSpPr/>
            <p:nvPr/>
          </p:nvSpPr>
          <p:spPr>
            <a:xfrm>
              <a:off x="10633" y="955"/>
              <a:ext cx="2524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所做的功</a:t>
              </a:r>
              <a:endParaRPr lang="zh-CN" altLang="en-US" sz="32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10633" y="1714"/>
              <a:ext cx="2524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做功时间</a:t>
              </a:r>
              <a:endParaRPr lang="zh-CN" altLang="en-US" sz="3200" b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10378" y="1680"/>
              <a:ext cx="2892" cy="0"/>
            </a:xfrm>
            <a:prstGeom prst="line">
              <a:avLst/>
            </a:prstGeom>
            <a:ln w="28575" cmpd="sng">
              <a:solidFill>
                <a:srgbClr val="CC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810895" y="4196053"/>
            <a:ext cx="2448560" cy="1225973"/>
            <a:chOff x="10378" y="955"/>
            <a:chExt cx="2892" cy="1448"/>
          </a:xfrm>
        </p:grpSpPr>
        <p:sp>
          <p:nvSpPr>
            <p:cNvPr id="7" name="矩形 6"/>
            <p:cNvSpPr/>
            <p:nvPr/>
          </p:nvSpPr>
          <p:spPr>
            <a:xfrm>
              <a:off x="10633" y="955"/>
              <a:ext cx="2524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楷体" panose="02010609060101010101" charset="-122"/>
                  <a:ea typeface="楷体" panose="02010609060101010101" charset="-122"/>
                </a:rPr>
                <a:t>所做的功</a:t>
              </a:r>
              <a:endParaRPr lang="zh-CN" altLang="en-US" sz="32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633" y="1714"/>
              <a:ext cx="2524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楷体" panose="02010609060101010101" charset="-122"/>
                  <a:ea typeface="楷体" panose="02010609060101010101" charset="-122"/>
                </a:rPr>
                <a:t>做功时间</a:t>
              </a:r>
              <a:endParaRPr lang="zh-CN" altLang="en-US" sz="32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0378" y="1680"/>
              <a:ext cx="2892" cy="0"/>
            </a:xfrm>
            <a:prstGeom prst="line">
              <a:avLst/>
            </a:prstGeom>
            <a:ln w="28575" cmpd="sng">
              <a:solidFill>
                <a:srgbClr val="CC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89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/>
      <p:bldP spid="38989" grpId="0"/>
      <p:bldP spid="38990" grpId="0"/>
      <p:bldP spid="38991" grpId="0"/>
      <p:bldP spid="9" grpId="0"/>
      <p:bldP spid="38994" grpId="0"/>
      <p:bldP spid="389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占位符 1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/>
              <a:t>功率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46" y="970245"/>
            <a:ext cx="1698625" cy="2350771"/>
          </a:xfrm>
          <a:prstGeom prst="rect">
            <a:avLst/>
          </a:prstGeom>
        </p:spPr>
      </p:pic>
      <p:sp>
        <p:nvSpPr>
          <p:cNvPr id="36867" name="Text Box 3"/>
          <p:cNvSpPr txBox="1"/>
          <p:nvPr/>
        </p:nvSpPr>
        <p:spPr>
          <a:xfrm>
            <a:off x="1754362" y="1120940"/>
            <a:ext cx="9755293" cy="6819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    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charset="-122"/>
              </a:rPr>
              <a:t>单位时间内所做的功叫作功率。</a:t>
            </a:r>
            <a:endParaRPr lang="zh-CN" altLang="en-US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49160" name="Rectangle 8"/>
          <p:cNvSpPr/>
          <p:nvPr/>
        </p:nvSpPr>
        <p:spPr>
          <a:xfrm>
            <a:off x="3800475" y="2746798"/>
            <a:ext cx="2421467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charset="-122"/>
              </a:rPr>
              <a:t>表达式：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楷体" panose="02010609060101010101" charset="-122"/>
            </a:endParaRPr>
          </a:p>
        </p:txBody>
      </p:sp>
      <p:sp>
        <p:nvSpPr>
          <p:cNvPr id="10" name="Rectangle 8"/>
          <p:cNvSpPr/>
          <p:nvPr/>
        </p:nvSpPr>
        <p:spPr>
          <a:xfrm>
            <a:off x="1830071" y="5581458"/>
            <a:ext cx="2762673" cy="682413"/>
          </a:xfrm>
          <a:prstGeom prst="rect">
            <a:avLst/>
          </a:prstGeom>
          <a:noFill/>
          <a:ln w="9525">
            <a:solidFill>
              <a:srgbClr val="00B050"/>
            </a:solidFill>
            <a:prstDash val="sysDot"/>
          </a:ln>
        </p:spPr>
        <p:txBody>
          <a:bodyPr lIns="92085" tIns="46042" rIns="92085" bIns="46042"/>
          <a:lstStyle/>
          <a:p>
            <a:pPr marL="342900" indent="-342900"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W= 10</a:t>
            </a:r>
            <a:r>
              <a:rPr lang="en-US" altLang="zh-CN" sz="3200" b="1" baseline="30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W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endParaRPr lang="zh-CN" altLang="en-US" sz="32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9185" name="组合 49184"/>
          <p:cNvGrpSpPr/>
          <p:nvPr/>
        </p:nvGrpSpPr>
        <p:grpSpPr>
          <a:xfrm>
            <a:off x="3399347" y="4051532"/>
            <a:ext cx="2260600" cy="582914"/>
            <a:chOff x="3402" y="2218"/>
            <a:chExt cx="1224" cy="367"/>
          </a:xfrm>
        </p:grpSpPr>
        <p:sp>
          <p:nvSpPr>
            <p:cNvPr id="49173" name="直接连接符 49172"/>
            <p:cNvSpPr/>
            <p:nvPr/>
          </p:nvSpPr>
          <p:spPr>
            <a:xfrm>
              <a:off x="3402" y="2422"/>
              <a:ext cx="544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9174" name="文本框 49173"/>
            <p:cNvSpPr txBox="1"/>
            <p:nvPr/>
          </p:nvSpPr>
          <p:spPr>
            <a:xfrm>
              <a:off x="3992" y="2218"/>
              <a:ext cx="634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焦耳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80" name="组合 49179"/>
          <p:cNvGrpSpPr/>
          <p:nvPr/>
        </p:nvGrpSpPr>
        <p:grpSpPr>
          <a:xfrm>
            <a:off x="3435754" y="4735638"/>
            <a:ext cx="1928707" cy="582814"/>
            <a:chOff x="3425" y="2591"/>
            <a:chExt cx="1044" cy="367"/>
          </a:xfrm>
        </p:grpSpPr>
        <p:sp>
          <p:nvSpPr>
            <p:cNvPr id="49175" name="文本框 49174"/>
            <p:cNvSpPr txBox="1"/>
            <p:nvPr/>
          </p:nvSpPr>
          <p:spPr>
            <a:xfrm>
              <a:off x="3970" y="2591"/>
              <a:ext cx="499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秒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6" name="直接连接符 49175"/>
            <p:cNvSpPr/>
            <p:nvPr/>
          </p:nvSpPr>
          <p:spPr>
            <a:xfrm>
              <a:off x="3425" y="2750"/>
              <a:ext cx="544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49187" name="组合 49186"/>
          <p:cNvGrpSpPr/>
          <p:nvPr/>
        </p:nvGrpSpPr>
        <p:grpSpPr>
          <a:xfrm>
            <a:off x="7729375" y="4364553"/>
            <a:ext cx="1600731" cy="583941"/>
            <a:chOff x="1355" y="2160"/>
            <a:chExt cx="867" cy="412"/>
          </a:xfrm>
        </p:grpSpPr>
        <p:sp>
          <p:nvSpPr>
            <p:cNvPr id="49177" name="直接连接符 49176"/>
            <p:cNvSpPr/>
            <p:nvPr/>
          </p:nvSpPr>
          <p:spPr>
            <a:xfrm flipV="1">
              <a:off x="1355" y="2390"/>
              <a:ext cx="191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9178" name="文本框 49177"/>
            <p:cNvSpPr txBox="1"/>
            <p:nvPr/>
          </p:nvSpPr>
          <p:spPr>
            <a:xfrm>
              <a:off x="1519" y="2160"/>
              <a:ext cx="703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瓦特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89" name="组合 49188"/>
          <p:cNvGrpSpPr/>
          <p:nvPr/>
        </p:nvGrpSpPr>
        <p:grpSpPr>
          <a:xfrm>
            <a:off x="5534640" y="4158522"/>
            <a:ext cx="2194735" cy="1025768"/>
            <a:chOff x="3696" y="2727"/>
            <a:chExt cx="1188" cy="431"/>
          </a:xfrm>
        </p:grpSpPr>
        <p:sp>
          <p:nvSpPr>
            <p:cNvPr id="49184" name="文本框 49183"/>
            <p:cNvSpPr txBox="1"/>
            <p:nvPr/>
          </p:nvSpPr>
          <p:spPr>
            <a:xfrm>
              <a:off x="3948" y="2814"/>
              <a:ext cx="936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焦耳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</a:t>
              </a: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秒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6" name="右大括号 49185"/>
            <p:cNvSpPr/>
            <p:nvPr/>
          </p:nvSpPr>
          <p:spPr>
            <a:xfrm>
              <a:off x="3696" y="2727"/>
              <a:ext cx="181" cy="431"/>
            </a:xfrm>
            <a:prstGeom prst="rightBrace">
              <a:avLst>
                <a:gd name="adj1" fmla="val 19843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188" name="矩形 49187"/>
          <p:cNvSpPr/>
          <p:nvPr/>
        </p:nvSpPr>
        <p:spPr>
          <a:xfrm>
            <a:off x="9040687" y="4398665"/>
            <a:ext cx="1927013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en-US" altLang="zh-CN" sz="3200" b="1"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05755" y="2425912"/>
            <a:ext cx="3710093" cy="1225973"/>
            <a:chOff x="3867" y="2570"/>
            <a:chExt cx="4382" cy="1448"/>
          </a:xfrm>
        </p:grpSpPr>
        <p:sp>
          <p:nvSpPr>
            <p:cNvPr id="49172" name="文本框 49171"/>
            <p:cNvSpPr txBox="1"/>
            <p:nvPr/>
          </p:nvSpPr>
          <p:spPr>
            <a:xfrm>
              <a:off x="3867" y="2938"/>
              <a:ext cx="1702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功率</a:t>
              </a:r>
              <a:r>
                <a:rPr lang="en-US" altLang="zh-CN" sz="32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=</a:t>
              </a:r>
              <a:endPara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357" y="2570"/>
              <a:ext cx="2892" cy="1448"/>
              <a:chOff x="10378" y="955"/>
              <a:chExt cx="2892" cy="1448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633" y="955"/>
                <a:ext cx="2524" cy="6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所做的功</a:t>
                </a:r>
                <a:endParaRPr lang="zh-CN" altLang="en-US" sz="32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633" y="1714"/>
                <a:ext cx="2524" cy="6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做功时间</a:t>
                </a:r>
                <a:endParaRPr lang="zh-CN" altLang="en-US" sz="32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10378" y="1680"/>
                <a:ext cx="2892" cy="0"/>
              </a:xfrm>
              <a:prstGeom prst="line">
                <a:avLst/>
              </a:prstGeom>
              <a:ln w="28575" cmpd="sng">
                <a:solidFill>
                  <a:srgbClr val="CC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1534987" y="4069312"/>
            <a:ext cx="1757680" cy="1225973"/>
            <a:chOff x="4410" y="2570"/>
            <a:chExt cx="2076" cy="1448"/>
          </a:xfrm>
        </p:grpSpPr>
        <p:sp>
          <p:nvSpPr>
            <p:cNvPr id="15" name="文本框 14"/>
            <p:cNvSpPr txBox="1"/>
            <p:nvPr/>
          </p:nvSpPr>
          <p:spPr>
            <a:xfrm>
              <a:off x="4410" y="2932"/>
              <a:ext cx="983" cy="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 =</a:t>
              </a:r>
              <a:endPara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5357" y="2570"/>
              <a:ext cx="1129" cy="1448"/>
              <a:chOff x="10378" y="955"/>
              <a:chExt cx="1129" cy="1448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0490" y="955"/>
                <a:ext cx="965" cy="6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endPara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0633" y="1714"/>
                <a:ext cx="874" cy="6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flipV="1">
                <a:off x="10378" y="1679"/>
                <a:ext cx="938" cy="1"/>
              </a:xfrm>
              <a:prstGeom prst="line">
                <a:avLst/>
              </a:prstGeom>
              <a:ln w="28575" cmpd="sng">
                <a:solidFill>
                  <a:srgbClr val="CC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文本框 23"/>
          <p:cNvSpPr txBox="1"/>
          <p:nvPr/>
        </p:nvSpPr>
        <p:spPr>
          <a:xfrm>
            <a:off x="5659947" y="5650038"/>
            <a:ext cx="6145163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W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s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做功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J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，功率就是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W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49160" grpId="0"/>
      <p:bldP spid="10" grpId="0"/>
      <p:bldP spid="4918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66395" y="1572260"/>
            <a:ext cx="10972165" cy="529590"/>
          </a:xfrm>
        </p:spPr>
        <p:txBody>
          <a:bodyPr/>
          <a:p>
            <a:r>
              <a:rPr lang="zh-CN" altLang="en-US" sz="4400">
                <a:solidFill>
                  <a:srgbClr val="FF0000"/>
                </a:solidFill>
              </a:rPr>
              <a:t>功率表示做功的快慢，不是多少，不是大小。</a:t>
            </a:r>
            <a:endParaRPr lang="zh-CN" altLang="en-US" sz="4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1365" y="3510280"/>
            <a:ext cx="1018921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400" b="1">
                <a:solidFill>
                  <a:srgbClr val="FF0000"/>
                </a:solidFill>
              </a:rPr>
              <a:t>功率大，做功快，功率小，做功慢。</a:t>
            </a:r>
            <a:endParaRPr lang="zh-CN" altLang="en-US" sz="4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功率</a:t>
            </a:r>
            <a:endParaRPr lang="zh-CN" altLang="en-US"/>
          </a:p>
        </p:txBody>
      </p:sp>
      <p:pic>
        <p:nvPicPr>
          <p:cNvPr id="60436" name="图片 60435" descr="3d123fcd9d2db94a0eb345c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60545" y="3048000"/>
            <a:ext cx="3810000" cy="2857500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pic>
        <p:nvPicPr>
          <p:cNvPr id="60427" name="图片 60426" descr="U574P461T5D216654F154DT2008081622550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3355" y="1210310"/>
            <a:ext cx="2436813" cy="3386138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60428" name="文本框 60427"/>
          <p:cNvSpPr txBox="1"/>
          <p:nvPr/>
        </p:nvSpPr>
        <p:spPr>
          <a:xfrm>
            <a:off x="1954213" y="3908425"/>
            <a:ext cx="23955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骑车功率约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 W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429" name="文本框 60428"/>
          <p:cNvSpPr txBox="1"/>
          <p:nvPr/>
        </p:nvSpPr>
        <p:spPr>
          <a:xfrm>
            <a:off x="4681538" y="5980113"/>
            <a:ext cx="2917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慢跑功率约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十瓦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430" name="文本框 60429"/>
          <p:cNvSpPr txBox="1"/>
          <p:nvPr/>
        </p:nvSpPr>
        <p:spPr>
          <a:xfrm>
            <a:off x="6332538" y="666750"/>
            <a:ext cx="36623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百米飞人的功率可达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kW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0434" name="图片 60433" descr="A0006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174433"/>
            <a:ext cx="3886200" cy="2563812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604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功率</a:t>
            </a:r>
            <a:endParaRPr lang="zh-CN" altLang="en-US"/>
          </a:p>
        </p:txBody>
      </p:sp>
      <p:pic>
        <p:nvPicPr>
          <p:cNvPr id="103428" name="图片 103427" descr="0cce6cd2af6cc11d3af3cf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3284220"/>
            <a:ext cx="4724400" cy="3200400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pic>
        <p:nvPicPr>
          <p:cNvPr id="103430" name="图片 103429" descr="c81329f18d382db2a40f523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609600"/>
            <a:ext cx="4800600" cy="3314700"/>
          </a:xfrm>
          <a:prstGeom prst="ellipse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103431" name="文本框 103430"/>
          <p:cNvSpPr txBox="1"/>
          <p:nvPr/>
        </p:nvSpPr>
        <p:spPr>
          <a:xfrm>
            <a:off x="6629400" y="5638800"/>
            <a:ext cx="35052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率可达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000 kW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433" name="文本框 103432"/>
          <p:cNvSpPr txBox="1"/>
          <p:nvPr/>
        </p:nvSpPr>
        <p:spPr>
          <a:xfrm>
            <a:off x="7232650" y="3981450"/>
            <a:ext cx="2187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力机车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434" name="文本框 103433"/>
          <p:cNvSpPr txBox="1"/>
          <p:nvPr/>
        </p:nvSpPr>
        <p:spPr>
          <a:xfrm>
            <a:off x="3463925" y="2765425"/>
            <a:ext cx="16033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燃机车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103433" grpId="0"/>
      <p:bldP spid="103434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8.xml><?xml version="1.0" encoding="utf-8"?>
<p:tagLst xmlns:p="http://schemas.openxmlformats.org/presentationml/2006/main">
  <p:tag name="TIMING" val="|8.9|1.7|2.1|3.4|6.8|8.1|6.2"/>
</p:tagLst>
</file>

<file path=ppt/tags/tag19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85fdd115-aa8f-4337-853b-29aca7eb1694"/>
  <p:tag name="COMMONDATA" val="eyJoZGlkIjoiMzhjMGRlZjUxYzk1MDA0ZTMwMTBlZmEyMTI1NDc1ZWMifQ==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heme/theme1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清风素材 https://12sc.taobao.com">
  <a:themeElements>
    <a:clrScheme name="自定义 75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D078A5"/>
      </a:accent1>
      <a:accent2>
        <a:srgbClr val="7E4460"/>
      </a:accent2>
      <a:accent3>
        <a:srgbClr val="F3D06C"/>
      </a:accent3>
      <a:accent4>
        <a:srgbClr val="F4445A"/>
      </a:accent4>
      <a:accent5>
        <a:srgbClr val="E4DBCD"/>
      </a:accent5>
      <a:accent6>
        <a:srgbClr val="515151"/>
      </a:accent6>
      <a:hlink>
        <a:srgbClr val="0563C1"/>
      </a:hlink>
      <a:folHlink>
        <a:srgbClr val="954F72"/>
      </a:folHlink>
    </a:clrScheme>
    <a:fontScheme name="htlaupaf">
      <a:majorFont>
        <a:latin typeface="Arial"/>
        <a:ea typeface="阿里巴巴普惠体 R"/>
        <a:cs typeface="Arial"/>
      </a:majorFont>
      <a:minorFont>
        <a:latin typeface="Arial"/>
        <a:ea typeface="阿里巴巴普惠体 R"/>
        <a:cs typeface="Arial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1世纪教育网精品课件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相交线第1课时（北京2中分校何鸾）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21世纪教育网精品课件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4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5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1</Words>
  <Application>WPS 演示</Application>
  <PresentationFormat>宽屏</PresentationFormat>
  <Paragraphs>245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47" baseType="lpstr">
      <vt:lpstr>Arial</vt:lpstr>
      <vt:lpstr>宋体</vt:lpstr>
      <vt:lpstr>Wingdings</vt:lpstr>
      <vt:lpstr>Impact</vt:lpstr>
      <vt:lpstr>微软雅黑</vt:lpstr>
      <vt:lpstr>黑体</vt:lpstr>
      <vt:lpstr>Segoe Print</vt:lpstr>
      <vt:lpstr>华文行楷</vt:lpstr>
      <vt:lpstr>华文新魏</vt:lpstr>
      <vt:lpstr>阿里巴巴普惠体 R</vt:lpstr>
      <vt:lpstr>楷体</vt:lpstr>
      <vt:lpstr>Times New Roman</vt:lpstr>
      <vt:lpstr>Comic Sans MS</vt:lpstr>
      <vt:lpstr>仿宋</vt:lpstr>
      <vt:lpstr>Arial Unicode MS</vt:lpstr>
      <vt:lpstr>Calibri</vt:lpstr>
      <vt:lpstr>阿里巴巴普惠体 R</vt:lpstr>
      <vt:lpstr>1_《七彩课堂》课件模板（新）</vt:lpstr>
      <vt:lpstr>21世纪教育网精品课件模板</vt:lpstr>
      <vt:lpstr>相交线第1课时（北京2中分校何鸾）</vt:lpstr>
      <vt:lpstr>1_21世纪教育网精品课件模板</vt:lpstr>
      <vt:lpstr>自定义设计方案</vt:lpstr>
      <vt:lpstr>2_《七彩课堂》课件模板（新）</vt:lpstr>
      <vt:lpstr>3_《七彩课堂》课件模板（新）</vt:lpstr>
      <vt:lpstr>4_《七彩课堂》课件模板（新）</vt:lpstr>
      <vt:lpstr>5_《七彩课堂》课件模板（新）</vt:lpstr>
      <vt:lpstr>清风素材 https://12sc.taobao.com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不吃甜的小李</dc:creator>
  <cp:lastModifiedBy>黄胖胖</cp:lastModifiedBy>
  <cp:revision>136</cp:revision>
  <dcterms:created xsi:type="dcterms:W3CDTF">2020-07-27T08:34:00Z</dcterms:created>
  <dcterms:modified xsi:type="dcterms:W3CDTF">2022-10-31T12:0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4EB7F32F1F747139666D9150878EE43</vt:lpwstr>
  </property>
  <property fmtid="{D5CDD505-2E9C-101B-9397-08002B2CF9AE}" pid="3" name="KSOProductBuildVer">
    <vt:lpwstr>2052-11.1.0.12763</vt:lpwstr>
  </property>
</Properties>
</file>